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76.xml" ContentType="application/vnd.openxmlformats-officedocument.presentationml.slide+xml"/>
  <Override PartName="/ppt/slides/slide94.xml" ContentType="application/vnd.openxmlformats-officedocument.presentationml.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s/slide83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slides/slide72.xml" ContentType="application/vnd.openxmlformats-officedocument.presentationml.slide+xml"/>
  <Override PartName="/ppt/slides/slide90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s/slide79.xml" ContentType="application/vnd.openxmlformats-officedocument.presentationml.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68.xml" ContentType="application/vnd.openxmlformats-officedocument.presentationml.slide+xml"/>
  <Override PartName="/ppt/slides/slide77.xml" ContentType="application/vnd.openxmlformats-officedocument.presentationml.slide+xml"/>
  <Override PartName="/ppt/slides/slide8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s/slide75.xml" ContentType="application/vnd.openxmlformats-officedocument.presentationml.slide+xml"/>
  <Override PartName="/ppt/slides/slide86.xml" ContentType="application/vnd.openxmlformats-officedocument.presentationml.slide+xml"/>
  <Override PartName="/ppt/slides/slide95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slides/slide73.xml" ContentType="application/vnd.openxmlformats-officedocument.presentationml.slide+xml"/>
  <Override PartName="/ppt/slides/slide84.xml" ContentType="application/vnd.openxmlformats-officedocument.presentationml.slide+xml"/>
  <Override PartName="/ppt/slides/slide9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s/slide71.xml" ContentType="application/vnd.openxmlformats-officedocument.presentationml.slide+xml"/>
  <Override PartName="/ppt/slides/slide80.xml" ContentType="application/vnd.openxmlformats-officedocument.presentationml.slide+xml"/>
  <Override PartName="/ppt/slides/slide82.xml" ContentType="application/vnd.openxmlformats-officedocument.presentationml.slide+xml"/>
  <Override PartName="/ppt/slides/slide91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9.xml" ContentType="application/vnd.openxmlformats-officedocument.presentationml.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slides/slide78.xml" ContentType="application/vnd.openxmlformats-officedocument.presentationml.slide+xml"/>
  <Override PartName="/ppt/slides/slide87.xml" ContentType="application/vnd.openxmlformats-officedocument.presentationml.slide+xml"/>
  <Override PartName="/ppt/slides/slide96.xml" ContentType="application/vnd.openxmlformats-officedocument.presentationml.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s/slide85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s/slide92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81.xml" ContentType="application/vnd.openxmlformats-officedocument.presentationml.slide+xml"/>
  <Default Extension="wmf" ContentType="image/x-wmf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8"/>
  </p:notesMasterIdLst>
  <p:sldIdLst>
    <p:sldId id="258" r:id="rId2"/>
    <p:sldId id="256" r:id="rId3"/>
    <p:sldId id="259" r:id="rId4"/>
    <p:sldId id="365" r:id="rId5"/>
    <p:sldId id="366" r:id="rId6"/>
    <p:sldId id="367" r:id="rId7"/>
    <p:sldId id="368" r:id="rId8"/>
    <p:sldId id="369" r:id="rId9"/>
    <p:sldId id="370" r:id="rId10"/>
    <p:sldId id="371" r:id="rId11"/>
    <p:sldId id="372" r:id="rId12"/>
    <p:sldId id="373" r:id="rId13"/>
    <p:sldId id="375" r:id="rId14"/>
    <p:sldId id="374" r:id="rId15"/>
    <p:sldId id="376" r:id="rId16"/>
    <p:sldId id="377" r:id="rId17"/>
    <p:sldId id="378" r:id="rId18"/>
    <p:sldId id="382" r:id="rId19"/>
    <p:sldId id="383" r:id="rId20"/>
    <p:sldId id="379" r:id="rId21"/>
    <p:sldId id="380" r:id="rId22"/>
    <p:sldId id="381" r:id="rId23"/>
    <p:sldId id="384" r:id="rId24"/>
    <p:sldId id="385" r:id="rId25"/>
    <p:sldId id="387" r:id="rId26"/>
    <p:sldId id="388" r:id="rId27"/>
    <p:sldId id="389" r:id="rId28"/>
    <p:sldId id="392" r:id="rId29"/>
    <p:sldId id="391" r:id="rId30"/>
    <p:sldId id="393" r:id="rId31"/>
    <p:sldId id="394" r:id="rId32"/>
    <p:sldId id="395" r:id="rId33"/>
    <p:sldId id="396" r:id="rId34"/>
    <p:sldId id="397" r:id="rId35"/>
    <p:sldId id="398" r:id="rId36"/>
    <p:sldId id="399" r:id="rId37"/>
    <p:sldId id="400" r:id="rId38"/>
    <p:sldId id="401" r:id="rId39"/>
    <p:sldId id="402" r:id="rId40"/>
    <p:sldId id="426" r:id="rId41"/>
    <p:sldId id="427" r:id="rId42"/>
    <p:sldId id="428" r:id="rId43"/>
    <p:sldId id="403" r:id="rId44"/>
    <p:sldId id="404" r:id="rId45"/>
    <p:sldId id="406" r:id="rId46"/>
    <p:sldId id="410" r:id="rId47"/>
    <p:sldId id="411" r:id="rId48"/>
    <p:sldId id="407" r:id="rId49"/>
    <p:sldId id="408" r:id="rId50"/>
    <p:sldId id="412" r:id="rId51"/>
    <p:sldId id="413" r:id="rId52"/>
    <p:sldId id="414" r:id="rId53"/>
    <p:sldId id="415" r:id="rId54"/>
    <p:sldId id="417" r:id="rId55"/>
    <p:sldId id="419" r:id="rId56"/>
    <p:sldId id="420" r:id="rId57"/>
    <p:sldId id="421" r:id="rId58"/>
    <p:sldId id="422" r:id="rId59"/>
    <p:sldId id="423" r:id="rId60"/>
    <p:sldId id="424" r:id="rId61"/>
    <p:sldId id="425" r:id="rId62"/>
    <p:sldId id="429" r:id="rId63"/>
    <p:sldId id="430" r:id="rId64"/>
    <p:sldId id="431" r:id="rId65"/>
    <p:sldId id="432" r:id="rId66"/>
    <p:sldId id="433" r:id="rId67"/>
    <p:sldId id="434" r:id="rId68"/>
    <p:sldId id="435" r:id="rId69"/>
    <p:sldId id="436" r:id="rId70"/>
    <p:sldId id="439" r:id="rId71"/>
    <p:sldId id="438" r:id="rId72"/>
    <p:sldId id="437" r:id="rId73"/>
    <p:sldId id="440" r:id="rId74"/>
    <p:sldId id="442" r:id="rId75"/>
    <p:sldId id="443" r:id="rId76"/>
    <p:sldId id="444" r:id="rId77"/>
    <p:sldId id="449" r:id="rId78"/>
    <p:sldId id="446" r:id="rId79"/>
    <p:sldId id="447" r:id="rId80"/>
    <p:sldId id="448" r:id="rId81"/>
    <p:sldId id="450" r:id="rId82"/>
    <p:sldId id="451" r:id="rId83"/>
    <p:sldId id="452" r:id="rId84"/>
    <p:sldId id="454" r:id="rId85"/>
    <p:sldId id="455" r:id="rId86"/>
    <p:sldId id="456" r:id="rId87"/>
    <p:sldId id="457" r:id="rId88"/>
    <p:sldId id="458" r:id="rId89"/>
    <p:sldId id="459" r:id="rId90"/>
    <p:sldId id="460" r:id="rId91"/>
    <p:sldId id="461" r:id="rId92"/>
    <p:sldId id="462" r:id="rId93"/>
    <p:sldId id="464" r:id="rId94"/>
    <p:sldId id="465" r:id="rId95"/>
    <p:sldId id="466" r:id="rId96"/>
    <p:sldId id="364" r:id="rId9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536" y="-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97" Type="http://schemas.openxmlformats.org/officeDocument/2006/relationships/slide" Target="slides/slide96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presProps" Target="presProps.xml"/><Relationship Id="rId10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5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5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5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6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6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6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6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6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6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6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6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6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7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7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7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7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46A03BB-0D33-4630-87EA-58F31497AFD9}" type="datetimeFigureOut">
              <a:rPr lang="zh-CN" altLang="en-US" smtClean="0"/>
              <a:pPr/>
              <a:t>2013/8/1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02615F-B48E-42C3-B220-280D8A2D575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9D0319-8AE0-4A32-BD8B-89A91D66FFEB}" type="datetimeFigureOut">
              <a:rPr lang="zh-CN" altLang="en-US" smtClean="0"/>
              <a:pPr/>
              <a:t>2013/8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841906-A8C4-4690-8FE3-8EF8BB0B520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9D0319-8AE0-4A32-BD8B-89A91D66FFEB}" type="datetimeFigureOut">
              <a:rPr lang="zh-CN" altLang="en-US" smtClean="0"/>
              <a:pPr/>
              <a:t>2013/8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841906-A8C4-4690-8FE3-8EF8BB0B520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9D0319-8AE0-4A32-BD8B-89A91D66FFEB}" type="datetimeFigureOut">
              <a:rPr lang="zh-CN" altLang="en-US" smtClean="0"/>
              <a:pPr/>
              <a:t>2013/8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841906-A8C4-4690-8FE3-8EF8BB0B520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9D0319-8AE0-4A32-BD8B-89A91D66FFEB}" type="datetimeFigureOut">
              <a:rPr lang="zh-CN" altLang="en-US" smtClean="0"/>
              <a:pPr/>
              <a:t>2013/8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841906-A8C4-4690-8FE3-8EF8BB0B520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9D0319-8AE0-4A32-BD8B-89A91D66FFEB}" type="datetimeFigureOut">
              <a:rPr lang="zh-CN" altLang="en-US" smtClean="0"/>
              <a:pPr/>
              <a:t>2013/8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841906-A8C4-4690-8FE3-8EF8BB0B520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9D0319-8AE0-4A32-BD8B-89A91D66FFEB}" type="datetimeFigureOut">
              <a:rPr lang="zh-CN" altLang="en-US" smtClean="0"/>
              <a:pPr/>
              <a:t>2013/8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841906-A8C4-4690-8FE3-8EF8BB0B520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9D0319-8AE0-4A32-BD8B-89A91D66FFEB}" type="datetimeFigureOut">
              <a:rPr lang="zh-CN" altLang="en-US" smtClean="0"/>
              <a:pPr/>
              <a:t>2013/8/1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841906-A8C4-4690-8FE3-8EF8BB0B520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9D0319-8AE0-4A32-BD8B-89A91D66FFEB}" type="datetimeFigureOut">
              <a:rPr lang="zh-CN" altLang="en-US" smtClean="0"/>
              <a:pPr/>
              <a:t>2013/8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841906-A8C4-4690-8FE3-8EF8BB0B520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9D0319-8AE0-4A32-BD8B-89A91D66FFEB}" type="datetimeFigureOut">
              <a:rPr lang="zh-CN" altLang="en-US" smtClean="0"/>
              <a:pPr/>
              <a:t>2013/8/1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841906-A8C4-4690-8FE3-8EF8BB0B520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9D0319-8AE0-4A32-BD8B-89A91D66FFEB}" type="datetimeFigureOut">
              <a:rPr lang="zh-CN" altLang="en-US" smtClean="0"/>
              <a:pPr/>
              <a:t>2013/8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841906-A8C4-4690-8FE3-8EF8BB0B520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9D0319-8AE0-4A32-BD8B-89A91D66FFEB}" type="datetimeFigureOut">
              <a:rPr lang="zh-CN" altLang="en-US" smtClean="0"/>
              <a:pPr/>
              <a:t>2013/8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841906-A8C4-4690-8FE3-8EF8BB0B520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39D0319-8AE0-4A32-BD8B-89A91D66FFEB}" type="datetimeFigureOut">
              <a:rPr lang="zh-CN" altLang="en-US" smtClean="0"/>
              <a:pPr/>
              <a:t>2013/8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841906-A8C4-4690-8FE3-8EF8BB0B520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25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35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39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42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0.v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1.v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2.v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48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4.v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5.v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6.v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53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8.v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9.v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0.v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1.v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2.v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3.v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4.v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5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6.v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7.v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8.v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9.vml"/><Relationship Id="rId4" Type="http://schemas.openxmlformats.org/officeDocument/2006/relationships/image" Target="../media/image69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0.v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1.v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2.v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3.v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4.v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5.v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6.v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7.v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6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8.v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6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9.v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0.v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6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1.v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2.v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6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3.vml"/><Relationship Id="rId4" Type="http://schemas.openxmlformats.org/officeDocument/2006/relationships/image" Target="../media/image90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4.v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5.vml"/><Relationship Id="rId4" Type="http://schemas.openxmlformats.org/officeDocument/2006/relationships/image" Target="../media/image93.png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6.v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7.v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8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9.v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0.vml"/><Relationship Id="rId4" Type="http://schemas.openxmlformats.org/officeDocument/2006/relationships/image" Target="../media/image99.png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1.vml"/><Relationship Id="rId4" Type="http://schemas.openxmlformats.org/officeDocument/2006/relationships/image" Target="../media/image101.png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2.v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3.v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4.v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EI232 CIRCUITS AND ELECTRONICS</a:t>
            </a:r>
            <a:endParaRPr lang="zh-CN" altLang="en-US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LECTURE NOTES </a:t>
            </a:r>
          </a:p>
          <a:p>
            <a:r>
              <a:rPr lang="en-US" altLang="zh-CN" dirty="0" smtClean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Ma Dianguang</a:t>
            </a:r>
          </a:p>
          <a:p>
            <a:r>
              <a:rPr lang="en-US" altLang="zh-CN" dirty="0" smtClean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Fall 2013</a:t>
            </a:r>
            <a:endParaRPr lang="zh-CN" altLang="en-US" dirty="0">
              <a:solidFill>
                <a:schemeClr val="tx1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8.2 THE SMALL-SIGNAL MODEL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98500" y="1600200"/>
          <a:ext cx="7808913" cy="3036888"/>
        </p:xfrm>
        <a:graphic>
          <a:graphicData uri="http://schemas.openxmlformats.org/presentationml/2006/ole">
            <p:oleObj spid="_x0000_s24578" name="Equation" r:id="rId3" imgW="3390840" imgH="1320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8.2 THE SMALL-SIGNAL MODEL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34343" y="1746005"/>
            <a:ext cx="6038053" cy="4111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8.2 THE SMALL-SIGNAL MODEL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12788" y="1579574"/>
          <a:ext cx="7780337" cy="3563938"/>
        </p:xfrm>
        <a:graphic>
          <a:graphicData uri="http://schemas.openxmlformats.org/presentationml/2006/ole">
            <p:oleObj spid="_x0000_s26626" name="Equation" r:id="rId3" imgW="3377880" imgH="1549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8.2 THE SMALL-SIGNAL MODEL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78608" y="1643063"/>
            <a:ext cx="7065292" cy="43577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8.2 THE SMALL-SIGNAL MODEL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85813" y="1566879"/>
          <a:ext cx="7632700" cy="4148137"/>
        </p:xfrm>
        <a:graphic>
          <a:graphicData uri="http://schemas.openxmlformats.org/presentationml/2006/ole">
            <p:oleObj spid="_x0000_s27650" name="Equation" r:id="rId3" imgW="3314520" imgH="1803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8.2 THE SMALL-SIGNAL MODEL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98352" y="1793205"/>
            <a:ext cx="4873978" cy="4207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8.2 THE SMALL-SIGNAL MODEL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14388" y="1374775"/>
          <a:ext cx="7575550" cy="4584700"/>
        </p:xfrm>
        <a:graphic>
          <a:graphicData uri="http://schemas.openxmlformats.org/presentationml/2006/ole">
            <p:oleObj spid="_x0000_s30722" name="Equation" r:id="rId3" imgW="3288960" imgH="1993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8.2 THE SMALL-SIGNAL MODEL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27075" y="1489093"/>
          <a:ext cx="7748588" cy="4583113"/>
        </p:xfrm>
        <a:graphic>
          <a:graphicData uri="http://schemas.openxmlformats.org/presentationml/2006/ole">
            <p:oleObj spid="_x0000_s31746" name="Equation" r:id="rId3" imgW="3365280" imgH="1993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8.2 THE SMALL-SIGNAL MODEL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84213" y="1785926"/>
          <a:ext cx="7835900" cy="3619500"/>
        </p:xfrm>
        <a:graphic>
          <a:graphicData uri="http://schemas.openxmlformats.org/presentationml/2006/ole">
            <p:oleObj spid="_x0000_s35842" name="Equation" r:id="rId3" imgW="3403440" imgH="1574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8.2 THE SMALL-SIGNAL MODEL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pic>
        <p:nvPicPr>
          <p:cNvPr id="3686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57357" y="1421490"/>
            <a:ext cx="5500725" cy="5079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CHAPTER 8</a:t>
            </a:r>
            <a:endParaRPr lang="zh-CN" altLang="en-US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THE SMALL-SIGNAL MODEL</a:t>
            </a:r>
            <a:endParaRPr lang="zh-CN" altLang="en-US" dirty="0">
              <a:solidFill>
                <a:schemeClr val="tx1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8.2 THE SMALL-SIGNAL MODEL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17575" y="1563688"/>
          <a:ext cx="7369175" cy="4205287"/>
        </p:xfrm>
        <a:graphic>
          <a:graphicData uri="http://schemas.openxmlformats.org/presentationml/2006/ole">
            <p:oleObj spid="_x0000_s32770" name="Equation" r:id="rId3" imgW="3200400" imgH="1828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8.2 THE SMALL-SIGNAL MODEL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28663" y="1714488"/>
          <a:ext cx="7748587" cy="3679825"/>
        </p:xfrm>
        <a:graphic>
          <a:graphicData uri="http://schemas.openxmlformats.org/presentationml/2006/ole">
            <p:oleObj spid="_x0000_s33794" name="Equation" r:id="rId3" imgW="3365280" imgH="1600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8.2 THE SMALL-SIGNAL MODEL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01688" y="1543050"/>
          <a:ext cx="7600950" cy="4672013"/>
        </p:xfrm>
        <a:graphic>
          <a:graphicData uri="http://schemas.openxmlformats.org/presentationml/2006/ole">
            <p:oleObj spid="_x0000_s34818" name="Equation" r:id="rId3" imgW="3301920" imgH="20318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8.2 THE SMALL-SIGNAL MODEL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89000" y="1762125"/>
          <a:ext cx="7426325" cy="4233863"/>
        </p:xfrm>
        <a:graphic>
          <a:graphicData uri="http://schemas.openxmlformats.org/presentationml/2006/ole">
            <p:oleObj spid="_x0000_s37890" name="Equation" r:id="rId3" imgW="3225600" imgH="1841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8.2 THE SMALL-SIGNAL MODEL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25475" y="1522424"/>
          <a:ext cx="7953375" cy="3621088"/>
        </p:xfrm>
        <a:graphic>
          <a:graphicData uri="http://schemas.openxmlformats.org/presentationml/2006/ole">
            <p:oleObj spid="_x0000_s38914" name="Equation" r:id="rId3" imgW="3454200" imgH="1574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8.2 THE SMALL-SIGNAL MODEL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98513" y="1643063"/>
          <a:ext cx="7604125" cy="4149725"/>
        </p:xfrm>
        <a:graphic>
          <a:graphicData uri="http://schemas.openxmlformats.org/presentationml/2006/ole">
            <p:oleObj spid="_x0000_s40962" name="Equation" r:id="rId3" imgW="3301920" imgH="1803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8.2 THE SMALL-SIGNAL MODEL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84213" y="1428736"/>
          <a:ext cx="7837487" cy="993775"/>
        </p:xfrm>
        <a:graphic>
          <a:graphicData uri="http://schemas.openxmlformats.org/presentationml/2006/ole">
            <p:oleObj spid="_x0000_s41986" name="Equation" r:id="rId3" imgW="3403440" imgH="431640" progId="Equation.DSMT4">
              <p:embed/>
            </p:oleObj>
          </a:graphicData>
        </a:graphic>
      </p:graphicFrame>
      <p:pic>
        <p:nvPicPr>
          <p:cNvPr id="41989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85786" y="2809881"/>
            <a:ext cx="7505085" cy="35480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8.2 THE SMALL-SIGNAL MODEL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pic>
        <p:nvPicPr>
          <p:cNvPr id="43013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85852" y="1462090"/>
            <a:ext cx="6508879" cy="51816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8.2 THE SMALL-SIGNAL MODEL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84225" y="1562100"/>
          <a:ext cx="7632700" cy="3681413"/>
        </p:xfrm>
        <a:graphic>
          <a:graphicData uri="http://schemas.openxmlformats.org/presentationml/2006/ole">
            <p:oleObj spid="_x0000_s46082" name="Equation" r:id="rId3" imgW="3314520" imgH="1600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8.2 THE SMALL-SIGNAL MODEL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01700" y="1590675"/>
          <a:ext cx="7400925" cy="3624263"/>
        </p:xfrm>
        <a:graphic>
          <a:graphicData uri="http://schemas.openxmlformats.org/presentationml/2006/ole">
            <p:oleObj spid="_x0000_s45058" name="Equation" r:id="rId3" imgW="3213000" imgH="1574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8.1 OVERVIEW OF THE NONLINEAR MOSFET AMPLIFIER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90600" y="1762125"/>
          <a:ext cx="7312025" cy="4084638"/>
        </p:xfrm>
        <a:graphic>
          <a:graphicData uri="http://schemas.openxmlformats.org/presentationml/2006/ole">
            <p:oleObj spid="_x0000_s1026" name="Equation" r:id="rId3" imgW="3174840" imgH="1777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8.2 THE SMALL-SIGNAL MODEL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96913" y="1616093"/>
          <a:ext cx="7810500" cy="4384675"/>
        </p:xfrm>
        <a:graphic>
          <a:graphicData uri="http://schemas.openxmlformats.org/presentationml/2006/ole">
            <p:oleObj spid="_x0000_s47106" name="Equation" r:id="rId3" imgW="3390840" imgH="19047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8.2 THE SMALL-SIGNAL MODEL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30275" y="1714488"/>
          <a:ext cx="7342188" cy="3098800"/>
        </p:xfrm>
        <a:graphic>
          <a:graphicData uri="http://schemas.openxmlformats.org/presentationml/2006/ole">
            <p:oleObj spid="_x0000_s48130" name="Equation" r:id="rId3" imgW="3187440" imgH="1346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8.2 THE SMALL-SIGNAL MODEL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pic>
        <p:nvPicPr>
          <p:cNvPr id="4915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0063" y="1562100"/>
            <a:ext cx="8143875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8.2 THE SMALL-SIGNAL MODEL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27075" y="1254147"/>
          <a:ext cx="7751763" cy="5318125"/>
        </p:xfrm>
        <a:graphic>
          <a:graphicData uri="http://schemas.openxmlformats.org/presentationml/2006/ole">
            <p:oleObj spid="_x0000_s50178" name="Equation" r:id="rId3" imgW="3365280" imgH="231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8.2 THE SMALL-SIGNAL MODEL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68338" y="1571612"/>
          <a:ext cx="7869237" cy="3097212"/>
        </p:xfrm>
        <a:graphic>
          <a:graphicData uri="http://schemas.openxmlformats.org/presentationml/2006/ole">
            <p:oleObj spid="_x0000_s51202" name="Equation" r:id="rId3" imgW="3416040" imgH="1346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8.2 THE SMALL-SIGNAL MODEL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55638" y="1446212"/>
          <a:ext cx="7896225" cy="1982788"/>
        </p:xfrm>
        <a:graphic>
          <a:graphicData uri="http://schemas.openxmlformats.org/presentationml/2006/ole">
            <p:oleObj spid="_x0000_s52226" name="Equation" r:id="rId3" imgW="3429000" imgH="863280" progId="Equation.DSMT4">
              <p:embed/>
            </p:oleObj>
          </a:graphicData>
        </a:graphic>
      </p:graphicFrame>
      <p:pic>
        <p:nvPicPr>
          <p:cNvPr id="5222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928927" y="3786190"/>
            <a:ext cx="2928958" cy="2928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8.2 THE SMALL-SIGNAL MODEL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55650" y="1804988"/>
          <a:ext cx="7693025" cy="3560762"/>
        </p:xfrm>
        <a:graphic>
          <a:graphicData uri="http://schemas.openxmlformats.org/presentationml/2006/ole">
            <p:oleObj spid="_x0000_s54274" name="Equation" r:id="rId3" imgW="3340080" imgH="1549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8.2 THE SMALL-SIGNAL MODEL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00100" y="1485900"/>
          <a:ext cx="7605713" cy="4202113"/>
        </p:xfrm>
        <a:graphic>
          <a:graphicData uri="http://schemas.openxmlformats.org/presentationml/2006/ole">
            <p:oleObj spid="_x0000_s55298" name="Equation" r:id="rId3" imgW="3301920" imgH="1828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8.2 THE SMALL-SIGNAL MODEL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54050" y="1357298"/>
          <a:ext cx="7896225" cy="2043112"/>
        </p:xfrm>
        <a:graphic>
          <a:graphicData uri="http://schemas.openxmlformats.org/presentationml/2006/ole">
            <p:oleObj spid="_x0000_s56322" name="Equation" r:id="rId3" imgW="3429000" imgH="888840" progId="Equation.DSMT4">
              <p:embed/>
            </p:oleObj>
          </a:graphicData>
        </a:graphic>
      </p:graphicFrame>
      <p:pic>
        <p:nvPicPr>
          <p:cNvPr id="5632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714612" y="3571876"/>
            <a:ext cx="4023877" cy="3143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8.2 THE SMALL-SIGNAL MODEL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46150" y="1525588"/>
          <a:ext cx="7312025" cy="3617912"/>
        </p:xfrm>
        <a:graphic>
          <a:graphicData uri="http://schemas.openxmlformats.org/presentationml/2006/ole">
            <p:oleObj spid="_x0000_s57346" name="Equation" r:id="rId3" imgW="3174840" imgH="1574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8.1 OVERVIEW OF THE NONLINEAR MOSFET AMPLIFIER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28728" y="1871663"/>
            <a:ext cx="6315685" cy="38433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8.2 THE SMALL-SIGNAL MODEL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41363" y="1409700"/>
          <a:ext cx="7720012" cy="1458913"/>
        </p:xfrm>
        <a:graphic>
          <a:graphicData uri="http://schemas.openxmlformats.org/presentationml/2006/ole">
            <p:oleObj spid="_x0000_s82946" name="Equation" r:id="rId3" imgW="3352680" imgH="634680" progId="Equation.DSMT4">
              <p:embed/>
            </p:oleObj>
          </a:graphicData>
        </a:graphic>
      </p:graphicFrame>
      <p:pic>
        <p:nvPicPr>
          <p:cNvPr id="8294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903448" y="3448057"/>
            <a:ext cx="4954568" cy="276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8.2 THE SMALL-SIGNAL MODEL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57250" y="1571645"/>
          <a:ext cx="7486650" cy="4786313"/>
        </p:xfrm>
        <a:graphic>
          <a:graphicData uri="http://schemas.openxmlformats.org/presentationml/2006/ole">
            <p:oleObj spid="_x0000_s83970" name="Equation" r:id="rId3" imgW="3251160" imgH="2082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8.2 THE SMALL-SIGNAL MODEL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pic>
        <p:nvPicPr>
          <p:cNvPr id="8499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71670" y="2309813"/>
            <a:ext cx="5041178" cy="2976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8.2 THE SMALL-SIGNAL MODEL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62013" y="1649429"/>
          <a:ext cx="7478712" cy="4137025"/>
        </p:xfrm>
        <a:graphic>
          <a:graphicData uri="http://schemas.openxmlformats.org/presentationml/2006/ole">
            <p:oleObj spid="_x0000_s58370" name="Equation" r:id="rId3" imgW="3251160" imgH="1803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8.2 THE SMALL-SIGNAL MODEL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04863" y="1452582"/>
          <a:ext cx="7594600" cy="4691062"/>
        </p:xfrm>
        <a:graphic>
          <a:graphicData uri="http://schemas.openxmlformats.org/presentationml/2006/ole">
            <p:oleObj spid="_x0000_s59394" name="Equation" r:id="rId3" imgW="3301920" imgH="2044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8.2 THE SMALL-SIGNAL MODEL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92175" y="1428736"/>
          <a:ext cx="7419975" cy="1106488"/>
        </p:xfrm>
        <a:graphic>
          <a:graphicData uri="http://schemas.openxmlformats.org/presentationml/2006/ole">
            <p:oleObj spid="_x0000_s61442" name="Equation" r:id="rId3" imgW="3225600" imgH="482400" progId="Equation.DSMT4">
              <p:embed/>
            </p:oleObj>
          </a:graphicData>
        </a:graphic>
      </p:graphicFrame>
      <p:pic>
        <p:nvPicPr>
          <p:cNvPr id="6144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062163" y="2657497"/>
            <a:ext cx="5019675" cy="391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8.2 THE SMALL-SIGNAL MODEL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77888" y="1379538"/>
          <a:ext cx="7450137" cy="4835525"/>
        </p:xfrm>
        <a:graphic>
          <a:graphicData uri="http://schemas.openxmlformats.org/presentationml/2006/ole">
            <p:oleObj spid="_x0000_s65538" name="Equation" r:id="rId3" imgW="3238200" imgH="2108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8.2 THE SMALL-SIGNAL MODEL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31850" y="1408113"/>
          <a:ext cx="7539038" cy="4778375"/>
        </p:xfrm>
        <a:graphic>
          <a:graphicData uri="http://schemas.openxmlformats.org/presentationml/2006/ole">
            <p:oleObj spid="_x0000_s66562" name="Equation" r:id="rId3" imgW="3276360" imgH="2082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8.2 THE SMALL-SIGNAL MODEL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90575" y="1643050"/>
          <a:ext cx="7623175" cy="3089275"/>
        </p:xfrm>
        <a:graphic>
          <a:graphicData uri="http://schemas.openxmlformats.org/presentationml/2006/ole">
            <p:oleObj spid="_x0000_s62466" name="Equation" r:id="rId3" imgW="3314520" imgH="1346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8.2 THE SMALL-SIGNAL MODEL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60413" y="1500174"/>
          <a:ext cx="7681912" cy="2097088"/>
        </p:xfrm>
        <a:graphic>
          <a:graphicData uri="http://schemas.openxmlformats.org/presentationml/2006/ole">
            <p:oleObj spid="_x0000_s63490" name="Equation" r:id="rId3" imgW="3340080" imgH="914400" progId="Equation.DSMT4">
              <p:embed/>
            </p:oleObj>
          </a:graphicData>
        </a:graphic>
      </p:graphicFrame>
      <p:pic>
        <p:nvPicPr>
          <p:cNvPr id="63491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571736" y="3795724"/>
            <a:ext cx="4165660" cy="2919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8.1 OVERVIEW OF THE NONLINEAR MOSFET AMPLIFIER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00166" y="1731217"/>
            <a:ext cx="5786478" cy="46267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8.2 THE SMALL-SIGNAL MODEL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88988" y="1306513"/>
          <a:ext cx="7626350" cy="4979987"/>
        </p:xfrm>
        <a:graphic>
          <a:graphicData uri="http://schemas.openxmlformats.org/presentationml/2006/ole">
            <p:oleObj spid="_x0000_s67586" name="Equation" r:id="rId3" imgW="3314520" imgH="21715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8.2 THE SMALL-SIGNAL MODEL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19150" y="1714488"/>
          <a:ext cx="7567613" cy="3203575"/>
        </p:xfrm>
        <a:graphic>
          <a:graphicData uri="http://schemas.openxmlformats.org/presentationml/2006/ole">
            <p:oleObj spid="_x0000_s68610" name="Equation" r:id="rId3" imgW="3288960" imgH="1396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8.2 THE SMALL-SIGNAL MODEL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88975" y="1643050"/>
          <a:ext cx="7831138" cy="3087688"/>
        </p:xfrm>
        <a:graphic>
          <a:graphicData uri="http://schemas.openxmlformats.org/presentationml/2006/ole">
            <p:oleObj spid="_x0000_s69634" name="Equation" r:id="rId3" imgW="3403440" imgH="1346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8.2 THE SMALL-SIGNAL MODEL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08050" y="1746264"/>
          <a:ext cx="7391400" cy="3611562"/>
        </p:xfrm>
        <a:graphic>
          <a:graphicData uri="http://schemas.openxmlformats.org/presentationml/2006/ole">
            <p:oleObj spid="_x0000_s70658" name="Equation" r:id="rId3" imgW="3213000" imgH="1574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8.2 THE SMALL-SIGNAL MODEL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85775" y="1643050"/>
          <a:ext cx="8237538" cy="2562225"/>
        </p:xfrm>
        <a:graphic>
          <a:graphicData uri="http://schemas.openxmlformats.org/presentationml/2006/ole">
            <p:oleObj spid="_x0000_s72706" name="Equation" r:id="rId3" imgW="3581280" imgH="1117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8.2 THE SMALL-SIGNAL MODEL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pic>
        <p:nvPicPr>
          <p:cNvPr id="7475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1472" y="1729348"/>
            <a:ext cx="7882979" cy="40571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8.2 THE SMALL-SIGNAL MODEL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52500" y="1714488"/>
          <a:ext cx="7302500" cy="3581400"/>
        </p:xfrm>
        <a:graphic>
          <a:graphicData uri="http://schemas.openxmlformats.org/presentationml/2006/ole">
            <p:oleObj spid="_x0000_s75778" name="Equation" r:id="rId3" imgW="3174840" imgH="1562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8.2 THE SMALL-SIGNAL MODEL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65188" y="1549417"/>
          <a:ext cx="7478712" cy="4308475"/>
        </p:xfrm>
        <a:graphic>
          <a:graphicData uri="http://schemas.openxmlformats.org/presentationml/2006/ole">
            <p:oleObj spid="_x0000_s76802" name="Equation" r:id="rId3" imgW="3251160" imgH="1879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8.2 THE SMALL-SIGNAL MODEL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pic>
        <p:nvPicPr>
          <p:cNvPr id="778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57290" y="2324100"/>
            <a:ext cx="6402323" cy="3160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8.2 THE SMALL-SIGNAL MODEL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63600" y="1244600"/>
          <a:ext cx="7480300" cy="5153025"/>
        </p:xfrm>
        <a:graphic>
          <a:graphicData uri="http://schemas.openxmlformats.org/presentationml/2006/ole">
            <p:oleObj spid="_x0000_s78850" name="Equation" r:id="rId3" imgW="3251160" imgH="22478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8.2 THE SMALL-SIGNAL MODEL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28675" y="1595450"/>
          <a:ext cx="7546975" cy="3619500"/>
        </p:xfrm>
        <a:graphic>
          <a:graphicData uri="http://schemas.openxmlformats.org/presentationml/2006/ole">
            <p:oleObj spid="_x0000_s19458" name="Equation" r:id="rId3" imgW="3276360" imgH="1574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8.2 THE SMALL-SIGNAL MODEL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pic>
        <p:nvPicPr>
          <p:cNvPr id="7987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85852" y="1785926"/>
            <a:ext cx="6466479" cy="40312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8.2 THE SMALL-SIGNAL MODEL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60400" y="1185863"/>
          <a:ext cx="7888288" cy="5268912"/>
        </p:xfrm>
        <a:graphic>
          <a:graphicData uri="http://schemas.openxmlformats.org/presentationml/2006/ole">
            <p:oleObj spid="_x0000_s80898" name="Equation" r:id="rId3" imgW="3429000" imgH="229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8.2 THE SMALL-SIGNAL MODEL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60388" y="1482744"/>
          <a:ext cx="8091487" cy="4660900"/>
        </p:xfrm>
        <a:graphic>
          <a:graphicData uri="http://schemas.openxmlformats.org/presentationml/2006/ole">
            <p:oleObj spid="_x0000_s86018" name="Equation" r:id="rId3" imgW="3517560" imgH="20318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8.2 THE SMALL-SIGNAL MODEL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35013" y="1500174"/>
          <a:ext cx="7740650" cy="4689475"/>
        </p:xfrm>
        <a:graphic>
          <a:graphicData uri="http://schemas.openxmlformats.org/presentationml/2006/ole">
            <p:oleObj spid="_x0000_s90114" name="Equation" r:id="rId3" imgW="3365280" imgH="2044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8.2 THE SMALL-SIGNAL MODEL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027113" y="1571612"/>
          <a:ext cx="7156450" cy="1514475"/>
        </p:xfrm>
        <a:graphic>
          <a:graphicData uri="http://schemas.openxmlformats.org/presentationml/2006/ole">
            <p:oleObj spid="_x0000_s91138" name="Equation" r:id="rId3" imgW="3111480" imgH="660240" progId="Equation.DSMT4">
              <p:embed/>
            </p:oleObj>
          </a:graphicData>
        </a:graphic>
      </p:graphicFrame>
      <p:pic>
        <p:nvPicPr>
          <p:cNvPr id="9113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05002" y="3805246"/>
            <a:ext cx="5795956" cy="19812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8.2 THE SMALL-SIGNAL MODEL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79463" y="1646251"/>
          <a:ext cx="7651750" cy="3640137"/>
        </p:xfrm>
        <a:graphic>
          <a:graphicData uri="http://schemas.openxmlformats.org/presentationml/2006/ole">
            <p:oleObj spid="_x0000_s92162" name="Equation" r:id="rId3" imgW="3327120" imgH="1587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8.2 THE SMALL-SIGNAL MODEL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pic>
        <p:nvPicPr>
          <p:cNvPr id="9318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62961" y="2090737"/>
            <a:ext cx="6009435" cy="35180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8.2 THE SMALL-SIGNAL MODEL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11225" y="1441450"/>
          <a:ext cx="7388225" cy="4048125"/>
        </p:xfrm>
        <a:graphic>
          <a:graphicData uri="http://schemas.openxmlformats.org/presentationml/2006/ole">
            <p:oleObj spid="_x0000_s94210" name="Equation" r:id="rId3" imgW="3213000" imgH="1765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8.2 THE SMALL-SIGNAL MODEL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23913" y="1331913"/>
          <a:ext cx="7562850" cy="5183187"/>
        </p:xfrm>
        <a:graphic>
          <a:graphicData uri="http://schemas.openxmlformats.org/presentationml/2006/ole">
            <p:oleObj spid="_x0000_s95234" name="Equation" r:id="rId3" imgW="3288960" imgH="226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8.2 THE SMALL-SIGNAL MODEL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012825" y="1514475"/>
          <a:ext cx="7183438" cy="2678113"/>
        </p:xfrm>
        <a:graphic>
          <a:graphicData uri="http://schemas.openxmlformats.org/presentationml/2006/ole">
            <p:oleObj spid="_x0000_s96258" name="Equation" r:id="rId3" imgW="3124080" imgH="1168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8.2 THE SMALL-SIGNAL MODEL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18282" y="2419350"/>
            <a:ext cx="6296990" cy="29469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8.2 THE SMALL-SIGNAL MODEL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50888" y="1571612"/>
          <a:ext cx="7708900" cy="4191000"/>
        </p:xfrm>
        <a:graphic>
          <a:graphicData uri="http://schemas.openxmlformats.org/presentationml/2006/ole">
            <p:oleObj spid="_x0000_s100354" name="Equation" r:id="rId3" imgW="3352680" imgH="1828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8.2 THE SMALL-SIGNAL MODEL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pic>
        <p:nvPicPr>
          <p:cNvPr id="9933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00166" y="1890713"/>
            <a:ext cx="5985980" cy="39671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8.2 THE SMALL-SIGNAL MODEL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95338" y="1643050"/>
          <a:ext cx="7620000" cy="3084513"/>
        </p:xfrm>
        <a:graphic>
          <a:graphicData uri="http://schemas.openxmlformats.org/presentationml/2006/ole">
            <p:oleObj spid="_x0000_s97282" name="Equation" r:id="rId3" imgW="3314520" imgH="1346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8.2 THE SMALL-SIGNAL MODEL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22313" y="1476392"/>
          <a:ext cx="7766050" cy="4452938"/>
        </p:xfrm>
        <a:graphic>
          <a:graphicData uri="http://schemas.openxmlformats.org/presentationml/2006/ole">
            <p:oleObj spid="_x0000_s101378" name="Equation" r:id="rId3" imgW="3377880" imgH="19429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8.2 THE SMALL-SIGNAL MODEL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49300" y="1416050"/>
          <a:ext cx="7708900" cy="4572000"/>
        </p:xfrm>
        <a:graphic>
          <a:graphicData uri="http://schemas.openxmlformats.org/presentationml/2006/ole">
            <p:oleObj spid="_x0000_s103426" name="Equation" r:id="rId3" imgW="3352680" imgH="1993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8.2 THE SMALL-SIGNAL MODEL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pic>
        <p:nvPicPr>
          <p:cNvPr id="10445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16616" y="1652588"/>
            <a:ext cx="6984408" cy="4562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8.2 THE SMALL-SIGNAL MODEL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49300" y="1714488"/>
          <a:ext cx="7710488" cy="3727450"/>
        </p:xfrm>
        <a:graphic>
          <a:graphicData uri="http://schemas.openxmlformats.org/presentationml/2006/ole">
            <p:oleObj spid="_x0000_s106498" name="Equation" r:id="rId3" imgW="3352680" imgH="1625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8.2 THE SMALL-SIGNAL MODEL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pic>
        <p:nvPicPr>
          <p:cNvPr id="111621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86050" y="1857364"/>
            <a:ext cx="3816623" cy="39005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8.2 THE SMALL-SIGNAL MODEL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90563" y="1401763"/>
          <a:ext cx="7827962" cy="4602162"/>
        </p:xfrm>
        <a:graphic>
          <a:graphicData uri="http://schemas.openxmlformats.org/presentationml/2006/ole">
            <p:oleObj spid="_x0000_s108546" name="Equation" r:id="rId3" imgW="3403440" imgH="2006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8.2 THE SMALL-SIGNAL MODEL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04850" y="1768475"/>
          <a:ext cx="7799388" cy="4222750"/>
        </p:xfrm>
        <a:graphic>
          <a:graphicData uri="http://schemas.openxmlformats.org/presentationml/2006/ole">
            <p:oleObj spid="_x0000_s109570" name="Equation" r:id="rId3" imgW="3390840" imgH="1841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8.2 THE SMALL-SIGNAL MODEL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23875" y="1692284"/>
          <a:ext cx="8159750" cy="3094038"/>
        </p:xfrm>
        <a:graphic>
          <a:graphicData uri="http://schemas.openxmlformats.org/presentationml/2006/ole">
            <p:oleObj spid="_x0000_s22530" name="Equation" r:id="rId3" imgW="3543120" imgH="1346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8.2 THE SMALL-SIGNAL MODEL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pic>
        <p:nvPicPr>
          <p:cNvPr id="11059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39173" y="1814513"/>
            <a:ext cx="6618975" cy="41862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8.2 THE SMALL-SIGNAL MODEL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09638" y="1714488"/>
          <a:ext cx="7389812" cy="4164013"/>
        </p:xfrm>
        <a:graphic>
          <a:graphicData uri="http://schemas.openxmlformats.org/presentationml/2006/ole">
            <p:oleObj spid="_x0000_s113666" name="Equation" r:id="rId3" imgW="3213000" imgH="18158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8.2 THE SMALL-SIGNAL MODEL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03250" y="1466850"/>
          <a:ext cx="8002588" cy="4659313"/>
        </p:xfrm>
        <a:graphic>
          <a:graphicData uri="http://schemas.openxmlformats.org/presentationml/2006/ole">
            <p:oleObj spid="_x0000_s133122" name="Equation" r:id="rId3" imgW="3479760" imgH="20318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8.2 THE SMALL-SIGNAL MODEL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pic>
        <p:nvPicPr>
          <p:cNvPr id="13414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00298" y="1714488"/>
            <a:ext cx="4214842" cy="409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8.2 THE SMALL-SIGNAL MODEL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14400" y="1357298"/>
          <a:ext cx="7378700" cy="2087562"/>
        </p:xfrm>
        <a:graphic>
          <a:graphicData uri="http://schemas.openxmlformats.org/presentationml/2006/ole">
            <p:oleObj spid="_x0000_s135170" name="Equation" r:id="rId3" imgW="3200400" imgH="914400" progId="Equation.DSMT4">
              <p:embed/>
            </p:oleObj>
          </a:graphicData>
        </a:graphic>
      </p:graphicFrame>
      <p:pic>
        <p:nvPicPr>
          <p:cNvPr id="135171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857356" y="3571876"/>
            <a:ext cx="5448848" cy="3071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8.2 THE SMALL-SIGNAL MODEL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50875" y="1663706"/>
          <a:ext cx="7905750" cy="2551112"/>
        </p:xfrm>
        <a:graphic>
          <a:graphicData uri="http://schemas.openxmlformats.org/presentationml/2006/ole">
            <p:oleObj spid="_x0000_s136194" name="Equation" r:id="rId3" imgW="3429000" imgH="1117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8.2 THE SMALL-SIGNAL MODEL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79450" y="1428736"/>
          <a:ext cx="7847013" cy="2579687"/>
        </p:xfrm>
        <a:graphic>
          <a:graphicData uri="http://schemas.openxmlformats.org/presentationml/2006/ole">
            <p:oleObj spid="_x0000_s137218" name="Equation" r:id="rId3" imgW="3403440" imgH="1130040" progId="Equation.DSMT4">
              <p:embed/>
            </p:oleObj>
          </a:graphicData>
        </a:graphic>
      </p:graphicFrame>
      <p:pic>
        <p:nvPicPr>
          <p:cNvPr id="13721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14546" y="4519632"/>
            <a:ext cx="5027815" cy="2052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8.2 THE SMALL-SIGNAL MODEL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84238" y="1562100"/>
          <a:ext cx="7435850" cy="3652838"/>
        </p:xfrm>
        <a:graphic>
          <a:graphicData uri="http://schemas.openxmlformats.org/presentationml/2006/ole">
            <p:oleObj spid="_x0000_s138242" name="Equation" r:id="rId3" imgW="3225600" imgH="1600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8.2 THE SMALL-SIGNAL MODEL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016000" y="1643063"/>
          <a:ext cx="7172325" cy="2579687"/>
        </p:xfrm>
        <a:graphic>
          <a:graphicData uri="http://schemas.openxmlformats.org/presentationml/2006/ole">
            <p:oleObj spid="_x0000_s139266" name="Equation" r:id="rId3" imgW="3111480" imgH="1130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8.2 THE SMALL-SIGNAL MODEL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38188" y="1214458"/>
          <a:ext cx="7729537" cy="5214938"/>
        </p:xfrm>
        <a:graphic>
          <a:graphicData uri="http://schemas.openxmlformats.org/presentationml/2006/ole">
            <p:oleObj spid="_x0000_s140290" name="Equation" r:id="rId3" imgW="3352680" imgH="2286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8.2 THE SMALL-SIGNAL MODEL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57238" y="1571625"/>
          <a:ext cx="7691437" cy="3094038"/>
        </p:xfrm>
        <a:graphic>
          <a:graphicData uri="http://schemas.openxmlformats.org/presentationml/2006/ole">
            <p:oleObj spid="_x0000_s23554" name="Equation" r:id="rId3" imgW="3340080" imgH="1346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8.2 THE SMALL-SIGNAL MODEL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85825" y="1785926"/>
          <a:ext cx="7434263" cy="3997325"/>
        </p:xfrm>
        <a:graphic>
          <a:graphicData uri="http://schemas.openxmlformats.org/presentationml/2006/ole">
            <p:oleObj spid="_x0000_s141314" name="Equation" r:id="rId3" imgW="3225600" imgH="1752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8.2 THE SMALL-SIGNAL MODEL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81038" y="1500174"/>
          <a:ext cx="7843837" cy="2027238"/>
        </p:xfrm>
        <a:graphic>
          <a:graphicData uri="http://schemas.openxmlformats.org/presentationml/2006/ole">
            <p:oleObj spid="_x0000_s142338" name="Equation" r:id="rId3" imgW="3403440" imgH="888840" progId="Equation.DSMT4">
              <p:embed/>
            </p:oleObj>
          </a:graphicData>
        </a:graphic>
      </p:graphicFrame>
      <p:pic>
        <p:nvPicPr>
          <p:cNvPr id="14233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143108" y="3819536"/>
            <a:ext cx="4945335" cy="28241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8.2 THE SMALL-SIGNAL MODEL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55663" y="1500174"/>
          <a:ext cx="7493000" cy="1535112"/>
        </p:xfrm>
        <a:graphic>
          <a:graphicData uri="http://schemas.openxmlformats.org/presentationml/2006/ole">
            <p:oleObj spid="_x0000_s143362" name="Equation" r:id="rId3" imgW="3251160" imgH="672840" progId="Equation.DSMT4">
              <p:embed/>
            </p:oleObj>
          </a:graphicData>
        </a:graphic>
      </p:graphicFrame>
      <p:pic>
        <p:nvPicPr>
          <p:cNvPr id="143365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539810" y="3162308"/>
            <a:ext cx="4175330" cy="34814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8.2 THE SMALL-SIGNAL MODEL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00113" y="1487488"/>
          <a:ext cx="7404100" cy="4633912"/>
        </p:xfrm>
        <a:graphic>
          <a:graphicData uri="http://schemas.openxmlformats.org/presentationml/2006/ole">
            <p:oleObj spid="_x0000_s145410" name="Equation" r:id="rId3" imgW="3213000" imgH="20318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8.2 THE SMALL-SIGNAL MODEL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85825" y="1643050"/>
          <a:ext cx="7434263" cy="3590925"/>
        </p:xfrm>
        <a:graphic>
          <a:graphicData uri="http://schemas.openxmlformats.org/presentationml/2006/ole">
            <p:oleObj spid="_x0000_s146434" name="Equation" r:id="rId3" imgW="3225600" imgH="1574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8.2 THE SMALL-SIGNAL MODEL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69950" y="1676417"/>
          <a:ext cx="7464425" cy="4110037"/>
        </p:xfrm>
        <a:graphic>
          <a:graphicData uri="http://schemas.openxmlformats.org/presentationml/2006/ole">
            <p:oleObj spid="_x0000_s147458" name="Equation" r:id="rId3" imgW="3238200" imgH="1803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387603"/>
            <a:ext cx="7772400" cy="1470025"/>
          </a:xfrm>
        </p:spPr>
        <p:txBody>
          <a:bodyPr/>
          <a:lstStyle/>
          <a:p>
            <a:r>
              <a:rPr lang="en-US" altLang="zh-CN" dirty="0" smtClean="0"/>
              <a:t>THE END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650</TotalTime>
  <Words>399</Words>
  <Application>Microsoft Office PowerPoint</Application>
  <PresentationFormat>全屏显示(4:3)</PresentationFormat>
  <Paragraphs>100</Paragraphs>
  <Slides>96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96</vt:i4>
      </vt:variant>
    </vt:vector>
  </HeadingPairs>
  <TitlesOfParts>
    <vt:vector size="99" baseType="lpstr">
      <vt:lpstr>Office 主题</vt:lpstr>
      <vt:lpstr>MathType 6.0 Equation</vt:lpstr>
      <vt:lpstr>Equation</vt:lpstr>
      <vt:lpstr>EI232 CIRCUITS AND ELECTRONICS</vt:lpstr>
      <vt:lpstr>CHAPTER 8</vt:lpstr>
      <vt:lpstr>8.1 OVERVIEW OF THE NONLINEAR MOSFET AMPLIFIER</vt:lpstr>
      <vt:lpstr>8.1 OVERVIEW OF THE NONLINEAR MOSFET AMPLIFIER</vt:lpstr>
      <vt:lpstr>8.1 OVERVIEW OF THE NONLINEAR MOSFET AMPLIFIER</vt:lpstr>
      <vt:lpstr>8.2 THE SMALL-SIGNAL MODEL</vt:lpstr>
      <vt:lpstr>8.2 THE SMALL-SIGNAL MODEL</vt:lpstr>
      <vt:lpstr>8.2 THE SMALL-SIGNAL MODEL</vt:lpstr>
      <vt:lpstr>8.2 THE SMALL-SIGNAL MODEL</vt:lpstr>
      <vt:lpstr>8.2 THE SMALL-SIGNAL MODEL</vt:lpstr>
      <vt:lpstr>8.2 THE SMALL-SIGNAL MODEL</vt:lpstr>
      <vt:lpstr>8.2 THE SMALL-SIGNAL MODEL</vt:lpstr>
      <vt:lpstr>8.2 THE SMALL-SIGNAL MODEL</vt:lpstr>
      <vt:lpstr>8.2 THE SMALL-SIGNAL MODEL</vt:lpstr>
      <vt:lpstr>8.2 THE SMALL-SIGNAL MODEL</vt:lpstr>
      <vt:lpstr>8.2 THE SMALL-SIGNAL MODEL</vt:lpstr>
      <vt:lpstr>8.2 THE SMALL-SIGNAL MODEL</vt:lpstr>
      <vt:lpstr>8.2 THE SMALL-SIGNAL MODEL</vt:lpstr>
      <vt:lpstr>8.2 THE SMALL-SIGNAL MODEL</vt:lpstr>
      <vt:lpstr>8.2 THE SMALL-SIGNAL MODEL</vt:lpstr>
      <vt:lpstr>8.2 THE SMALL-SIGNAL MODEL</vt:lpstr>
      <vt:lpstr>8.2 THE SMALL-SIGNAL MODEL</vt:lpstr>
      <vt:lpstr>8.2 THE SMALL-SIGNAL MODEL</vt:lpstr>
      <vt:lpstr>8.2 THE SMALL-SIGNAL MODEL</vt:lpstr>
      <vt:lpstr>8.2 THE SMALL-SIGNAL MODEL</vt:lpstr>
      <vt:lpstr>8.2 THE SMALL-SIGNAL MODEL</vt:lpstr>
      <vt:lpstr>8.2 THE SMALL-SIGNAL MODEL</vt:lpstr>
      <vt:lpstr>8.2 THE SMALL-SIGNAL MODEL</vt:lpstr>
      <vt:lpstr>8.2 THE SMALL-SIGNAL MODEL</vt:lpstr>
      <vt:lpstr>8.2 THE SMALL-SIGNAL MODEL</vt:lpstr>
      <vt:lpstr>8.2 THE SMALL-SIGNAL MODEL</vt:lpstr>
      <vt:lpstr>8.2 THE SMALL-SIGNAL MODEL</vt:lpstr>
      <vt:lpstr>8.2 THE SMALL-SIGNAL MODEL</vt:lpstr>
      <vt:lpstr>8.2 THE SMALL-SIGNAL MODEL</vt:lpstr>
      <vt:lpstr>8.2 THE SMALL-SIGNAL MODEL</vt:lpstr>
      <vt:lpstr>8.2 THE SMALL-SIGNAL MODEL</vt:lpstr>
      <vt:lpstr>8.2 THE SMALL-SIGNAL MODEL</vt:lpstr>
      <vt:lpstr>8.2 THE SMALL-SIGNAL MODEL</vt:lpstr>
      <vt:lpstr>8.2 THE SMALL-SIGNAL MODEL</vt:lpstr>
      <vt:lpstr>8.2 THE SMALL-SIGNAL MODEL</vt:lpstr>
      <vt:lpstr>8.2 THE SMALL-SIGNAL MODEL</vt:lpstr>
      <vt:lpstr>8.2 THE SMALL-SIGNAL MODEL</vt:lpstr>
      <vt:lpstr>8.2 THE SMALL-SIGNAL MODEL</vt:lpstr>
      <vt:lpstr>8.2 THE SMALL-SIGNAL MODEL</vt:lpstr>
      <vt:lpstr>8.2 THE SMALL-SIGNAL MODEL</vt:lpstr>
      <vt:lpstr>8.2 THE SMALL-SIGNAL MODEL</vt:lpstr>
      <vt:lpstr>8.2 THE SMALL-SIGNAL MODEL</vt:lpstr>
      <vt:lpstr>8.2 THE SMALL-SIGNAL MODEL</vt:lpstr>
      <vt:lpstr>8.2 THE SMALL-SIGNAL MODEL</vt:lpstr>
      <vt:lpstr>8.2 THE SMALL-SIGNAL MODEL</vt:lpstr>
      <vt:lpstr>8.2 THE SMALL-SIGNAL MODEL</vt:lpstr>
      <vt:lpstr>8.2 THE SMALL-SIGNAL MODEL</vt:lpstr>
      <vt:lpstr>8.2 THE SMALL-SIGNAL MODEL</vt:lpstr>
      <vt:lpstr>8.2 THE SMALL-SIGNAL MODEL</vt:lpstr>
      <vt:lpstr>8.2 THE SMALL-SIGNAL MODEL</vt:lpstr>
      <vt:lpstr>8.2 THE SMALL-SIGNAL MODEL</vt:lpstr>
      <vt:lpstr>8.2 THE SMALL-SIGNAL MODEL</vt:lpstr>
      <vt:lpstr>8.2 THE SMALL-SIGNAL MODEL</vt:lpstr>
      <vt:lpstr>8.2 THE SMALL-SIGNAL MODEL</vt:lpstr>
      <vt:lpstr>8.2 THE SMALL-SIGNAL MODEL</vt:lpstr>
      <vt:lpstr>8.2 THE SMALL-SIGNAL MODEL</vt:lpstr>
      <vt:lpstr>8.2 THE SMALL-SIGNAL MODEL</vt:lpstr>
      <vt:lpstr>8.2 THE SMALL-SIGNAL MODEL</vt:lpstr>
      <vt:lpstr>8.2 THE SMALL-SIGNAL MODEL</vt:lpstr>
      <vt:lpstr>8.2 THE SMALL-SIGNAL MODEL</vt:lpstr>
      <vt:lpstr>8.2 THE SMALL-SIGNAL MODEL</vt:lpstr>
      <vt:lpstr>8.2 THE SMALL-SIGNAL MODEL</vt:lpstr>
      <vt:lpstr>8.2 THE SMALL-SIGNAL MODEL</vt:lpstr>
      <vt:lpstr>8.2 THE SMALL-SIGNAL MODEL</vt:lpstr>
      <vt:lpstr>8.2 THE SMALL-SIGNAL MODEL</vt:lpstr>
      <vt:lpstr>8.2 THE SMALL-SIGNAL MODEL</vt:lpstr>
      <vt:lpstr>8.2 THE SMALL-SIGNAL MODEL</vt:lpstr>
      <vt:lpstr>8.2 THE SMALL-SIGNAL MODEL</vt:lpstr>
      <vt:lpstr>8.2 THE SMALL-SIGNAL MODEL</vt:lpstr>
      <vt:lpstr>8.2 THE SMALL-SIGNAL MODEL</vt:lpstr>
      <vt:lpstr>8.2 THE SMALL-SIGNAL MODEL</vt:lpstr>
      <vt:lpstr>8.2 THE SMALL-SIGNAL MODEL</vt:lpstr>
      <vt:lpstr>8.2 THE SMALL-SIGNAL MODEL</vt:lpstr>
      <vt:lpstr>8.2 THE SMALL-SIGNAL MODEL</vt:lpstr>
      <vt:lpstr>8.2 THE SMALL-SIGNAL MODEL</vt:lpstr>
      <vt:lpstr>8.2 THE SMALL-SIGNAL MODEL</vt:lpstr>
      <vt:lpstr>8.2 THE SMALL-SIGNAL MODEL</vt:lpstr>
      <vt:lpstr>8.2 THE SMALL-SIGNAL MODEL</vt:lpstr>
      <vt:lpstr>8.2 THE SMALL-SIGNAL MODEL</vt:lpstr>
      <vt:lpstr>8.2 THE SMALL-SIGNAL MODEL</vt:lpstr>
      <vt:lpstr>8.2 THE SMALL-SIGNAL MODEL</vt:lpstr>
      <vt:lpstr>8.2 THE SMALL-SIGNAL MODEL</vt:lpstr>
      <vt:lpstr>8.2 THE SMALL-SIGNAL MODEL</vt:lpstr>
      <vt:lpstr>8.2 THE SMALL-SIGNAL MODEL</vt:lpstr>
      <vt:lpstr>8.2 THE SMALL-SIGNAL MODEL</vt:lpstr>
      <vt:lpstr>8.2 THE SMALL-SIGNAL MODEL</vt:lpstr>
      <vt:lpstr>8.2 THE SMALL-SIGNAL MODEL</vt:lpstr>
      <vt:lpstr>8.2 THE SMALL-SIGNAL MODEL</vt:lpstr>
      <vt:lpstr>8.2 THE SMALL-SIGNAL MODEL</vt:lpstr>
      <vt:lpstr>8.2 THE SMALL-SIGNAL MODEL</vt:lpstr>
      <vt:lpstr>THE END</vt:lpstr>
    </vt:vector>
  </TitlesOfParts>
  <Company>HP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ircuits and Electronics</dc:title>
  <dc:creator>HP</dc:creator>
  <cp:lastModifiedBy>HP</cp:lastModifiedBy>
  <cp:revision>1313</cp:revision>
  <dcterms:created xsi:type="dcterms:W3CDTF">2013-05-24T05:33:34Z</dcterms:created>
  <dcterms:modified xsi:type="dcterms:W3CDTF">2013-08-19T05:07:42Z</dcterms:modified>
</cp:coreProperties>
</file>